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55"/>
  </p:notesMasterIdLst>
  <p:handoutMasterIdLst>
    <p:handoutMasterId r:id="rId56"/>
  </p:handoutMasterIdLst>
  <p:sldIdLst>
    <p:sldId id="256" r:id="rId2"/>
    <p:sldId id="257" r:id="rId3"/>
    <p:sldId id="309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355" r:id="rId49"/>
    <p:sldId id="356" r:id="rId50"/>
    <p:sldId id="357" r:id="rId51"/>
    <p:sldId id="358" r:id="rId52"/>
    <p:sldId id="307" r:id="rId53"/>
    <p:sldId id="310" r:id="rId54"/>
  </p:sldIdLst>
  <p:sldSz cx="9144000" cy="6858000" type="screen4x3"/>
  <p:notesSz cx="9372600" cy="7086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outlineView">
  <p:normalViewPr showOutlineIcons="0">
    <p:restoredLeft sz="34564" autoAdjust="0"/>
    <p:restoredTop sz="86443" autoAdjust="0"/>
  </p:normalViewPr>
  <p:slideViewPr>
    <p:cSldViewPr>
      <p:cViewPr varScale="1">
        <p:scale>
          <a:sx n="96" d="100"/>
          <a:sy n="96" d="100"/>
        </p:scale>
        <p:origin x="2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09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10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10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1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117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1"/>
          </p:nvPr>
        </p:nvSpPr>
        <p:spPr>
          <a:xfrm>
            <a:off x="381000" y="30828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949599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947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1"/>
          </p:nvPr>
        </p:nvSpPr>
        <p:spPr>
          <a:xfrm>
            <a:off x="381000" y="2438400"/>
            <a:ext cx="8415338" cy="5947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457200" y="3443818"/>
            <a:ext cx="8415338" cy="5947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217856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371600"/>
            <a:ext cx="8415338" cy="36618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1"/>
          </p:nvPr>
        </p:nvSpPr>
        <p:spPr>
          <a:xfrm>
            <a:off x="381000" y="1905000"/>
            <a:ext cx="8415338" cy="50353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81000" y="2590800"/>
            <a:ext cx="8415338" cy="3810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183463"/>
            <a:ext cx="8415338" cy="3810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81000" y="3733800"/>
            <a:ext cx="8415338" cy="3810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30344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7" r:id="rId4"/>
    <p:sldLayoutId id="2147483758" r:id="rId5"/>
    <p:sldLayoutId id="2147483759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797141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1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rching, Sorting, and Complexity Analysi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 smtClean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  <a:endParaRPr lang="en-US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ing Instructions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59763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other technique is to count the instructions executed with different problem siz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count the instructions in the high-level code in which the algorithm is written, not instructions in the executable machine language program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istinguish between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structions that execute the same number of times regardless of problem size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or now, we ignore instructions in this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structions whose execution count varies with problem </a:t>
            </a:r>
            <a:r>
              <a:rPr lang="en-US" dirty="0" smtClean="0">
                <a:solidFill>
                  <a:schemeClr val="tx1"/>
                </a:solidFill>
              </a:rPr>
              <a:t>siz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8911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ing Instructions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4737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: counting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s the number of iterations for problem siz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at double, using a nested loop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oblemSize = 10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"%12s%15s" %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“Problem Size”, “Iterations”))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numbe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start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work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fo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j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fo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k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	numbe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	work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	work −=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end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int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("%12d%15d" % (problemSize, number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oblemSize *= 2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13880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ing Instructions (3 of 5)</a:t>
            </a:r>
          </a:p>
        </p:txBody>
      </p:sp>
      <p:pic>
        <p:nvPicPr>
          <p:cNvPr id="6" name="Picture 5" descr="Figure 11-3 The output of a tester program that counts iterations. A figure titled, The output of a tester program that counts iterations. The table has 5 rows and 2 columns. The columns have the following headings from left to right. problem Size, Iterations. The row entries are as follows. Row 1: problem size, 1000; iterations, 1000000. Row 2: problem size, 2000; iterations, 4000000. Row 3: problem size, 4000; iterations, 16000000. Row 4: problem size, 8000; iterations, 64000000. Row 5: problem size, 16000; iterations, 256000000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590800"/>
            <a:ext cx="4992523" cy="2500884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613223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ing Instructions (4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1108816"/>
            <a:ext cx="8415338" cy="514910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: countfib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s the number of calls of a recursive Fibonacc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unction with problem sizes that doubl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rom counter import Coun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fib(n, counter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“““C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number of calls of the Fibonacci function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i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ounter: counter.incremen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i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 &lt; 3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return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else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return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b(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, counter) + fib(n - 2, counter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oblemSize =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"%12s%15s" %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“Problem Size”, “Calls”))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counte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Counter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start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fib(problemSize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, counter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end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int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("%12d%15s" % (problemSize, counter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oblemSiz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*= 2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50404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ing Instructions (5 of 5)</a:t>
            </a:r>
          </a:p>
        </p:txBody>
      </p:sp>
      <p:pic>
        <p:nvPicPr>
          <p:cNvPr id="6" name="Picture 5" descr="Figure 11-4 The output of a tester program that runs the fibonacci function. A figure titled, The output of a tester program that runs the Fibonacci function. The table has 5 rows and 2 columns. The columns have the following headings from left to right. problem Size, Calls. The row entries are as follows. Row 1: problem size, 2; calls, 1. Row 2: problem size, 4; calls, 5. Row 3: problem size, 8; calls, 41. Row 4: problem size, 16; calls, 1973. Row 5: problem size, 32; calls, 4356617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187" y="2438400"/>
            <a:ext cx="5660136" cy="2514600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3850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mplexity Analysi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Reading the algorithm and using pencil and paper to work out some simple algorith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716573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s of Complexity (1 of 4)</a:t>
            </a:r>
          </a:p>
        </p:txBody>
      </p:sp>
      <p:pic>
        <p:nvPicPr>
          <p:cNvPr id="7" name="Picture 6" descr="Figure 11-5 A graph of the amounts of work done in the tester programs.  A graph is plotted for operation versus problem size. The graph plots the linear function n and the quadratic function n squared. N squared rises more steeply than n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31589"/>
            <a:ext cx="2660904" cy="280675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4273099"/>
            <a:ext cx="8415338" cy="179126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performances of these algorithms differ by what we call an </a:t>
            </a:r>
            <a:r>
              <a:rPr lang="en-US" b="1" dirty="0">
                <a:solidFill>
                  <a:schemeClr val="tx1"/>
                </a:solidFill>
              </a:rPr>
              <a:t>order of </a:t>
            </a:r>
            <a:r>
              <a:rPr lang="en-US" b="1" dirty="0" smtClean="0">
                <a:solidFill>
                  <a:schemeClr val="tx1"/>
                </a:solidFill>
              </a:rPr>
              <a:t>complexity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performance </a:t>
            </a:r>
            <a:r>
              <a:rPr lang="en-US" dirty="0">
                <a:solidFill>
                  <a:schemeClr val="tx1"/>
                </a:solidFill>
              </a:rPr>
              <a:t>of the first algorithm is </a:t>
            </a:r>
            <a:r>
              <a:rPr lang="en-US" b="1" dirty="0">
                <a:solidFill>
                  <a:schemeClr val="tx1"/>
                </a:solidFill>
              </a:rPr>
              <a:t>linear </a:t>
            </a:r>
            <a:r>
              <a:rPr lang="en-US" dirty="0">
                <a:solidFill>
                  <a:schemeClr val="tx1"/>
                </a:solidFill>
              </a:rPr>
              <a:t>in that its work grows in direct proportion </a:t>
            </a:r>
            <a:r>
              <a:rPr lang="en-US" dirty="0" smtClean="0">
                <a:solidFill>
                  <a:schemeClr val="tx1"/>
                </a:solidFill>
              </a:rPr>
              <a:t>to the </a:t>
            </a:r>
            <a:r>
              <a:rPr lang="en-US" dirty="0">
                <a:solidFill>
                  <a:schemeClr val="tx1"/>
                </a:solidFill>
              </a:rPr>
              <a:t>size of the problem 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behavior of </a:t>
            </a:r>
            <a:r>
              <a:rPr lang="en-US" dirty="0" smtClean="0">
                <a:solidFill>
                  <a:schemeClr val="tx1"/>
                </a:solidFill>
              </a:rPr>
              <a:t>the second </a:t>
            </a:r>
            <a:r>
              <a:rPr lang="en-US" dirty="0">
                <a:solidFill>
                  <a:schemeClr val="tx1"/>
                </a:solidFill>
              </a:rPr>
              <a:t>algorithm is </a:t>
            </a:r>
            <a:r>
              <a:rPr lang="en-US" b="1" dirty="0">
                <a:solidFill>
                  <a:schemeClr val="tx1"/>
                </a:solidFill>
              </a:rPr>
              <a:t>quadratic </a:t>
            </a:r>
            <a:r>
              <a:rPr lang="en-US" dirty="0">
                <a:solidFill>
                  <a:schemeClr val="tx1"/>
                </a:solidFill>
              </a:rPr>
              <a:t>in that its work grows as a function of the square of the </a:t>
            </a:r>
            <a:r>
              <a:rPr lang="en-US" dirty="0" smtClean="0">
                <a:solidFill>
                  <a:schemeClr val="tx1"/>
                </a:solidFill>
              </a:rPr>
              <a:t>problem siz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089674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s of Complexity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371600"/>
            <a:ext cx="8415338" cy="226677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n algorithm </a:t>
            </a:r>
            <a:r>
              <a:rPr lang="en-US" dirty="0">
                <a:solidFill>
                  <a:schemeClr val="tx1"/>
                </a:solidFill>
              </a:rPr>
              <a:t>has </a:t>
            </a:r>
            <a:r>
              <a:rPr lang="en-US" b="1" dirty="0">
                <a:solidFill>
                  <a:schemeClr val="tx1"/>
                </a:solidFill>
              </a:rPr>
              <a:t>constant </a:t>
            </a:r>
            <a:r>
              <a:rPr lang="en-US" dirty="0">
                <a:solidFill>
                  <a:schemeClr val="tx1"/>
                </a:solidFill>
              </a:rPr>
              <a:t>performance if it requires the same number of operations for </a:t>
            </a:r>
            <a:r>
              <a:rPr lang="en-US" dirty="0" smtClean="0">
                <a:solidFill>
                  <a:schemeClr val="tx1"/>
                </a:solidFill>
              </a:rPr>
              <a:t>any problem size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List </a:t>
            </a:r>
            <a:r>
              <a:rPr lang="en-US" dirty="0">
                <a:solidFill>
                  <a:schemeClr val="tx1"/>
                </a:solidFill>
              </a:rPr>
              <a:t>indexing is a good example of a constant-time </a:t>
            </a:r>
            <a:r>
              <a:rPr lang="en-US" dirty="0" smtClean="0">
                <a:solidFill>
                  <a:schemeClr val="tx1"/>
                </a:solidFill>
              </a:rPr>
              <a:t>algorithm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other order of complexity that is better than linear but worse than constant is </a:t>
            </a:r>
            <a:r>
              <a:rPr lang="en-US" dirty="0" smtClean="0">
                <a:solidFill>
                  <a:schemeClr val="tx1"/>
                </a:solidFill>
              </a:rPr>
              <a:t>called </a:t>
            </a:r>
            <a:r>
              <a:rPr lang="en-US" b="1" dirty="0" smtClean="0">
                <a:solidFill>
                  <a:schemeClr val="tx1"/>
                </a:solidFill>
              </a:rPr>
              <a:t>logarithmic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amount of work of a logarithmic algorithm is proportional to the </a:t>
            </a:r>
            <a:r>
              <a:rPr lang="en-US" dirty="0" smtClean="0">
                <a:solidFill>
                  <a:schemeClr val="tx1"/>
                </a:solidFill>
              </a:rPr>
              <a:t>log</a:t>
            </a:r>
            <a:r>
              <a:rPr lang="en-US" sz="600" baseline="-25000" dirty="0">
                <a:solidFill>
                  <a:schemeClr val="tx1"/>
                </a:solidFill>
              </a:rPr>
              <a:t> </a:t>
            </a:r>
            <a:r>
              <a:rPr lang="en-US" sz="1200" baseline="-25000" dirty="0" smtClean="0">
                <a:solidFill>
                  <a:schemeClr val="tx1"/>
                </a:solidFill>
              </a:rPr>
              <a:t>2</a:t>
            </a:r>
            <a:r>
              <a:rPr lang="en-US" sz="600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>
                <a:solidFill>
                  <a:schemeClr val="tx1"/>
                </a:solidFill>
              </a:rPr>
              <a:t>the problem </a:t>
            </a:r>
            <a:r>
              <a:rPr lang="en-US" dirty="0" smtClean="0">
                <a:solidFill>
                  <a:schemeClr val="tx1"/>
                </a:solidFill>
              </a:rPr>
              <a:t>siz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4"/>
          </p:nvPr>
        </p:nvSpPr>
        <p:spPr>
          <a:xfrm>
            <a:off x="363907" y="3807698"/>
            <a:ext cx="7990543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work of a </a:t>
            </a:r>
            <a:r>
              <a:rPr lang="en-US" sz="1800" b="1" dirty="0">
                <a:solidFill>
                  <a:schemeClr val="tx1"/>
                </a:solidFill>
              </a:rPr>
              <a:t>polynomial time algorithm </a:t>
            </a:r>
            <a:r>
              <a:rPr lang="en-US" dirty="0">
                <a:solidFill>
                  <a:schemeClr val="tx1"/>
                </a:solidFill>
              </a:rPr>
              <a:t>grows at a rate </a:t>
            </a:r>
            <a:r>
              <a:rPr lang="en-US" dirty="0" smtClean="0">
                <a:solidFill>
                  <a:schemeClr val="tx1"/>
                </a:solidFill>
              </a:rPr>
              <a:t>of n</a:t>
            </a:r>
            <a:r>
              <a:rPr lang="en-US" baseline="-25000" dirty="0" smtClean="0">
                <a:solidFill>
                  <a:schemeClr val="tx1"/>
                </a:solidFill>
              </a:rPr>
              <a:t>k </a:t>
            </a:r>
            <a:r>
              <a:rPr lang="en-US" dirty="0" smtClean="0">
                <a:solidFill>
                  <a:schemeClr val="tx1"/>
                </a:solidFill>
              </a:rPr>
              <a:t>Where k </a:t>
            </a:r>
            <a:r>
              <a:rPr lang="en-US" dirty="0">
                <a:solidFill>
                  <a:schemeClr val="tx1"/>
                </a:solidFill>
              </a:rPr>
              <a:t>is </a:t>
            </a:r>
            <a:r>
              <a:rPr lang="en-US" dirty="0" smtClean="0">
                <a:solidFill>
                  <a:schemeClr val="tx1"/>
                </a:solidFill>
              </a:rPr>
              <a:t>a constant </a:t>
            </a:r>
            <a:r>
              <a:rPr lang="en-US" dirty="0">
                <a:solidFill>
                  <a:schemeClr val="tx1"/>
                </a:solidFill>
              </a:rPr>
              <a:t>greater than </a:t>
            </a: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56076" y="4572000"/>
            <a:ext cx="7998375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order of complexity that is worse than polynomial is called </a:t>
            </a:r>
            <a:r>
              <a:rPr lang="en-US" b="1" dirty="0" smtClean="0">
                <a:solidFill>
                  <a:schemeClr val="tx1"/>
                </a:solidFill>
              </a:rPr>
              <a:t>exponenti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356076" y="4910984"/>
            <a:ext cx="4267200" cy="263149"/>
          </a:xfrm>
        </p:spPr>
        <p:txBody>
          <a:bodyPr/>
          <a:lstStyle/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example rate of growth of this order is</a:t>
            </a:r>
            <a:endParaRPr lang="en-IN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 descr="2 to the power of 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34991"/>
              </p:ext>
            </p:extLst>
          </p:nvPr>
        </p:nvGraphicFramePr>
        <p:xfrm>
          <a:off x="4658520" y="4854033"/>
          <a:ext cx="255796" cy="29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8520" y="4854033"/>
                        <a:ext cx="255796" cy="295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28138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s of Complexity (3 of 4)</a:t>
            </a:r>
          </a:p>
        </p:txBody>
      </p:sp>
      <p:pic>
        <p:nvPicPr>
          <p:cNvPr id="6" name="Picture 5" descr="Figure 11-6 Ay graph of some sample orders of complexity. A graph is plotted for operation versus problem size. The graph plots the linear function n, the quadratic function n squared, the function 2 to the n, and log base 2 of n. The curve in order of steepness are: log base 2 of n, N, N squared and to the n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057400"/>
            <a:ext cx="4070604" cy="3102211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552809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s of Complexity (4 of 4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508828"/>
              </p:ext>
            </p:extLst>
          </p:nvPr>
        </p:nvGraphicFramePr>
        <p:xfrm>
          <a:off x="779489" y="2438400"/>
          <a:ext cx="7772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49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0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57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ogarithmic (log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inear (n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Quadratic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800" baseline="0" dirty="0" smtClean="0">
                          <a:solidFill>
                            <a:schemeClr val="bg1"/>
                          </a:solidFill>
                        </a:rPr>
                        <a:t>n squared</a:t>
                      </a:r>
                      <a:endParaRPr lang="en-US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xponential </a:t>
                      </a:r>
                      <a:r>
                        <a:rPr lang="en-US" sz="800" dirty="0" smtClean="0">
                          <a:solidFill>
                            <a:schemeClr val="bg1"/>
                          </a:solidFill>
                        </a:rPr>
                        <a:t> 2 to the n</a:t>
                      </a:r>
                      <a:endParaRPr lang="en-US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ff the char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00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ff the char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00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00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00,000,000,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ally off the chart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56280"/>
              </p:ext>
            </p:extLst>
          </p:nvPr>
        </p:nvGraphicFramePr>
        <p:xfrm>
          <a:off x="7799562" y="2469172"/>
          <a:ext cx="308633" cy="2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9562" y="2469172"/>
                        <a:ext cx="308633" cy="2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42383"/>
              </p:ext>
            </p:extLst>
          </p:nvPr>
        </p:nvGraphicFramePr>
        <p:xfrm>
          <a:off x="5998875" y="2455492"/>
          <a:ext cx="308633" cy="2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8875" y="2455492"/>
                        <a:ext cx="308633" cy="2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787108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1623521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11.1</a:t>
            </a:r>
            <a:r>
              <a:rPr lang="en-US" dirty="0" smtClean="0">
                <a:solidFill>
                  <a:schemeClr val="tx1"/>
                </a:solidFill>
              </a:rPr>
              <a:t> Measure </a:t>
            </a:r>
            <a:r>
              <a:rPr lang="en-US" dirty="0">
                <a:solidFill>
                  <a:schemeClr val="tx1"/>
                </a:solidFill>
              </a:rPr>
              <a:t>the performance of an algorithm by obtaining running times and instruction counts with different data set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11.2</a:t>
            </a:r>
            <a:r>
              <a:rPr lang="en-US" dirty="0" smtClean="0">
                <a:solidFill>
                  <a:schemeClr val="tx1"/>
                </a:solidFill>
              </a:rPr>
              <a:t> Analyze </a:t>
            </a:r>
            <a:r>
              <a:rPr lang="en-US" dirty="0">
                <a:solidFill>
                  <a:schemeClr val="tx1"/>
                </a:solidFill>
              </a:rPr>
              <a:t>an algorithm’s performance by determining its order of complexity, using big-O </a:t>
            </a:r>
            <a:r>
              <a:rPr lang="en-US" dirty="0" smtClean="0">
                <a:solidFill>
                  <a:schemeClr val="tx1"/>
                </a:solidFill>
              </a:rPr>
              <a:t>not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g-O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74228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amount of work in an algorithm typically is the sum of several terms in a polynomial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focus on one term as </a:t>
            </a:r>
            <a:r>
              <a:rPr lang="en-US" b="1" dirty="0">
                <a:solidFill>
                  <a:schemeClr val="tx1"/>
                </a:solidFill>
              </a:rPr>
              <a:t>dominan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s 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becomes large, the dominant term becomes so large that the amount of work represented by the other terms can be ignored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Asymptotic analysis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Big-O notation:</a:t>
            </a:r>
            <a:r>
              <a:rPr lang="en-US" dirty="0">
                <a:solidFill>
                  <a:schemeClr val="tx1"/>
                </a:solidFill>
              </a:rPr>
              <a:t> used to express the efficiency or computational complexity of an algorithm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811143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ole of the Constant of Proport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2343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b="1" dirty="0">
                <a:solidFill>
                  <a:schemeClr val="tx1"/>
                </a:solidFill>
              </a:rPr>
              <a:t>constant of proportionality </a:t>
            </a:r>
            <a:r>
              <a:rPr lang="en-US" dirty="0">
                <a:solidFill>
                  <a:schemeClr val="tx1"/>
                </a:solidFill>
              </a:rPr>
              <a:t>involves the terms and coefficients that are usually </a:t>
            </a:r>
            <a:r>
              <a:rPr lang="en-US" dirty="0" smtClean="0">
                <a:solidFill>
                  <a:schemeClr val="tx1"/>
                </a:solidFill>
              </a:rPr>
              <a:t>ignored during </a:t>
            </a:r>
            <a:r>
              <a:rPr lang="en-US" dirty="0">
                <a:solidFill>
                  <a:schemeClr val="tx1"/>
                </a:solidFill>
              </a:rPr>
              <a:t>big-O </a:t>
            </a:r>
            <a:r>
              <a:rPr lang="en-US" dirty="0" smtClean="0">
                <a:solidFill>
                  <a:schemeClr val="tx1"/>
                </a:solidFill>
              </a:rPr>
              <a:t>analysi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dirty="0" smtClean="0">
                <a:solidFill>
                  <a:schemeClr val="tx1"/>
                </a:solidFill>
              </a:rPr>
              <a:t>etermine </a:t>
            </a:r>
            <a:r>
              <a:rPr lang="en-US" dirty="0">
                <a:solidFill>
                  <a:schemeClr val="tx1"/>
                </a:solidFill>
              </a:rPr>
              <a:t>the constant of proportionality for the first algorithm discussed in </a:t>
            </a:r>
            <a:r>
              <a:rPr lang="en-US" dirty="0" smtClean="0">
                <a:solidFill>
                  <a:schemeClr val="tx1"/>
                </a:solidFill>
              </a:rPr>
              <a:t>this chapter</a:t>
            </a:r>
            <a:r>
              <a:rPr lang="en-US" dirty="0">
                <a:solidFill>
                  <a:schemeClr val="tx1"/>
                </a:solidFill>
              </a:rPr>
              <a:t>. Here is the code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3908" y="2921238"/>
            <a:ext cx="3674692" cy="1056058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k 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x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k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k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= 1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136838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Memory Used by a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92360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omplete analysis of the resources used by an algorithm includes the amount of memory requir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focus on rates of potential growth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ome algorithms require the same amount of memory to solve any problem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ther algorithms require more memory as the problem size gets </a:t>
            </a:r>
            <a:r>
              <a:rPr lang="en-US" dirty="0" smtClean="0">
                <a:solidFill>
                  <a:schemeClr val="tx1"/>
                </a:solidFill>
              </a:rPr>
              <a:t>larg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39089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rch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5133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now present several algorithms that can be used for searching and sorting l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first discuss the design of an algorithm,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then show its implementation as a Python function, and,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inally, we provide an analysis of the algorithm’s computational complexit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keep things simple, each function processes a list of </a:t>
            </a:r>
            <a:r>
              <a:rPr lang="en-US" dirty="0" smtClean="0">
                <a:solidFill>
                  <a:schemeClr val="tx1"/>
                </a:solidFill>
              </a:rPr>
              <a:t>intege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033171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arch for a Minim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’s </a:t>
            </a:r>
            <a:r>
              <a:rPr lang="en-US" b="1" dirty="0">
                <a:solidFill>
                  <a:schemeClr val="tx1"/>
                </a:solidFill>
              </a:rPr>
              <a:t>min </a:t>
            </a:r>
            <a:r>
              <a:rPr lang="en-US" dirty="0">
                <a:solidFill>
                  <a:schemeClr val="tx1"/>
                </a:solidFill>
              </a:rPr>
              <a:t>function returns the minimum or smallest item in a lis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lternative version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81000" y="2438400"/>
            <a:ext cx="8415338" cy="2368341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ourMin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position of the minimum item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inpos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 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current &lt; len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lyst[current] &lt; lyst[minpos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inpos = curr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turn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inpos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457200" y="4967818"/>
            <a:ext cx="3733800" cy="546303"/>
          </a:xfrm>
        </p:spPr>
        <p:txBody>
          <a:bodyPr/>
          <a:lstStyle/>
          <a:p>
            <a:pPr lvl="1"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– 1 comparisons for a list of size </a:t>
            </a:r>
            <a:r>
              <a:rPr lang="en-US" b="1" dirty="0">
                <a:solidFill>
                  <a:schemeClr val="tx1"/>
                </a:solidFill>
              </a:rPr>
              <a:t>n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O(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691046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tial Search of a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’s </a:t>
            </a:r>
            <a:r>
              <a:rPr lang="en-US" b="1" dirty="0">
                <a:solidFill>
                  <a:schemeClr val="tx1"/>
                </a:solidFill>
              </a:rPr>
              <a:t>in </a:t>
            </a:r>
            <a:r>
              <a:rPr lang="en-US" dirty="0">
                <a:solidFill>
                  <a:schemeClr val="tx1"/>
                </a:solidFill>
              </a:rPr>
              <a:t>operator is implemented as a method named </a:t>
            </a:r>
            <a:r>
              <a:rPr lang="en-US" b="1" dirty="0">
                <a:solidFill>
                  <a:schemeClr val="tx1"/>
                </a:solidFill>
              </a:rPr>
              <a:t>__contains__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b="1" dirty="0">
                <a:solidFill>
                  <a:schemeClr val="tx1"/>
                </a:solidFill>
              </a:rPr>
              <a:t>list </a:t>
            </a:r>
            <a:r>
              <a:rPr lang="en-US" dirty="0">
                <a:solidFill>
                  <a:schemeClr val="tx1"/>
                </a:solidFill>
              </a:rPr>
              <a:t>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ses a </a:t>
            </a:r>
            <a:r>
              <a:rPr lang="en-US" b="1" dirty="0">
                <a:solidFill>
                  <a:schemeClr val="tx1"/>
                </a:solidFill>
              </a:rPr>
              <a:t>sequential search </a:t>
            </a:r>
            <a:r>
              <a:rPr lang="en-US" dirty="0">
                <a:solidFill>
                  <a:schemeClr val="tx1"/>
                </a:solidFill>
              </a:rPr>
              <a:t>or a </a:t>
            </a:r>
            <a:r>
              <a:rPr lang="en-US" b="1" dirty="0">
                <a:solidFill>
                  <a:schemeClr val="tx1"/>
                </a:solidFill>
              </a:rPr>
              <a:t>linear search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code for a linear search function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3082849"/>
            <a:ext cx="8415338" cy="237180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equentialSearch(target, 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position of the target item if found,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or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1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otherwise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osition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position &lt; len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target == lyst[position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turn positio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osition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turn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1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027539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t-Case, Worst-Case, and Average-Case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8842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alysis of a linear search considers three case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e worst case, the target item is at the end of the list or not in the list at all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(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e best case, the algorithm finds the target at the first position, after making one iteratio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(1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verage case: add number of iterations required to find target at each possible position; divide sum by </a:t>
            </a:r>
            <a:r>
              <a:rPr lang="en-US" b="1" dirty="0">
                <a:solidFill>
                  <a:schemeClr val="tx1"/>
                </a:solidFill>
              </a:rPr>
              <a:t>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(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926702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Search of a List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linear search is necessary for data that are not arranged in any particular order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searching sorted data, use a binary </a:t>
            </a:r>
            <a:r>
              <a:rPr lang="en-US" dirty="0" smtClean="0">
                <a:solidFill>
                  <a:schemeClr val="tx1"/>
                </a:solidFill>
              </a:rPr>
              <a:t>searc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2657740"/>
            <a:ext cx="8415338" cy="3277820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binarySearch(target, 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position of the target item if found,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or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1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otherwise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left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ight = len(lyst)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while left &lt;= righ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midpoint = (left + right) //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if target == lyst[midpoint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	return midpoi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elif target &lt; lyst[midpoint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	right = midpoint – 1 # Search to lef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	left = midpoint + 1 # Search to righ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1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431153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Search of a List (2 of 2)</a:t>
            </a:r>
          </a:p>
        </p:txBody>
      </p:sp>
      <p:pic>
        <p:nvPicPr>
          <p:cNvPr id="6" name="Picture 5" descr="Figure 11-7 The items of a list visited during a binary search for 10. The diagram illustrates, the items of a list visited during a binary search for 10. Level 1, 1 2 3 4 5 6 7 8 9. Level 2, 1 2 3 4 and 6 7 8 9. Level 3. 1; 3 4; 6 and 8 9. Level 4, 4 and 9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82" y="1981200"/>
            <a:ext cx="5564044" cy="3447288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550540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c Sort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862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ort functions that we develop here operate on a list of integers and uses a </a:t>
            </a:r>
            <a:r>
              <a:rPr lang="en-US" b="1" dirty="0">
                <a:solidFill>
                  <a:schemeClr val="tx1"/>
                </a:solidFill>
              </a:rPr>
              <a:t>swap </a:t>
            </a:r>
            <a:r>
              <a:rPr lang="en-US" dirty="0">
                <a:solidFill>
                  <a:schemeClr val="tx1"/>
                </a:solidFill>
              </a:rPr>
              <a:t>function to exchange the positions of two items in the </a:t>
            </a:r>
            <a:r>
              <a:rPr lang="en-US" dirty="0" smtClean="0">
                <a:solidFill>
                  <a:schemeClr val="tx1"/>
                </a:solidFill>
              </a:rPr>
              <a:t>lis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2226178"/>
            <a:ext cx="8415338" cy="1845505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wap(lyst, i, j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Exchange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tems at positions i and j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# You could say lyst[i], lyst[j] = lyst[j], lyst[i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# but the following code shows what is really going o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emp = lyst[i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yst[i] = lyst[j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yst[j] 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temp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93915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062103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11.3</a:t>
            </a:r>
            <a:r>
              <a:rPr lang="en-US" dirty="0" smtClean="0">
                <a:solidFill>
                  <a:schemeClr val="tx1"/>
                </a:solidFill>
              </a:rPr>
              <a:t> Distinguish </a:t>
            </a:r>
            <a:r>
              <a:rPr lang="en-US" dirty="0">
                <a:solidFill>
                  <a:schemeClr val="tx1"/>
                </a:solidFill>
              </a:rPr>
              <a:t>the common orders of complexity and the algorithmic patterns that exhibit them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11.4</a:t>
            </a:r>
            <a:r>
              <a:rPr lang="en-US" dirty="0" smtClean="0">
                <a:solidFill>
                  <a:schemeClr val="tx1"/>
                </a:solidFill>
              </a:rPr>
              <a:t> Distinguish </a:t>
            </a:r>
            <a:r>
              <a:rPr lang="en-US" dirty="0">
                <a:solidFill>
                  <a:schemeClr val="tx1"/>
                </a:solidFill>
              </a:rPr>
              <a:t>between the improvements obtained by tweaking an algorithm and reducing its order of complexity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7FA9"/>
                </a:solidFill>
              </a:rPr>
              <a:t>11.5</a:t>
            </a:r>
            <a:r>
              <a:rPr lang="en-US" dirty="0" smtClean="0">
                <a:solidFill>
                  <a:schemeClr val="tx1"/>
                </a:solidFill>
              </a:rPr>
              <a:t> Design, implement, and analyze search and sort algorith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615211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 Sort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18801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erhaps the simplest strategy is to search the entire list for the position of the smallest ite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f that position does not equal the first position, the algorithm swaps the items at those </a:t>
            </a:r>
            <a:r>
              <a:rPr lang="en-US" dirty="0" smtClean="0">
                <a:solidFill>
                  <a:schemeClr val="tx1"/>
                </a:solidFill>
              </a:rPr>
              <a:t>position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809451"/>
              </p:ext>
            </p:extLst>
          </p:nvPr>
        </p:nvGraphicFramePr>
        <p:xfrm>
          <a:off x="762000" y="3173112"/>
          <a:ext cx="7391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Unsorted Lis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1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st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2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n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3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r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4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t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2135263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 Sort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424399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electionSort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Sort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tems in lyst in ascending order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i &lt; len(lyst)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: # Do n – 1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search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inIndex = I         #for the smallest ite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j = i +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j &lt; len(lyst): # Start a searc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lyst[j] &lt; lyst[minIndex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inIndex = j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j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minIndex != i: # Swap if necessar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wap(lyst, minIndex, i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 += 1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835805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bble Sort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tarts at beginning of list and compares pairs of data items as it moves down to the en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items in pair are out of order, swap </a:t>
            </a:r>
            <a:r>
              <a:rPr lang="en-US" dirty="0" smtClean="0">
                <a:solidFill>
                  <a:schemeClr val="tx1"/>
                </a:solidFill>
              </a:rPr>
              <a:t>them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570521"/>
              </p:ext>
            </p:extLst>
          </p:nvPr>
        </p:nvGraphicFramePr>
        <p:xfrm>
          <a:off x="762000" y="2951769"/>
          <a:ext cx="7315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3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Unsorted Lis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1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st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2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n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3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r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4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t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7882190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bble Sort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Python function for a bubble sor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1964108"/>
            <a:ext cx="8415338" cy="263495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bubbleSort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Sort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tems in lyst in ascending order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n = len(lys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  <a:cs typeface="Courier New" panose="02070309020205020404" pitchFamily="49" charset="0"/>
              </a:rPr>
              <a:t>    while n &gt; 1: # Do n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−</a:t>
            </a:r>
            <a:r>
              <a:rPr lang="pt-BR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pt-BR" b="1" dirty="0">
                <a:solidFill>
                  <a:schemeClr val="tx1"/>
                </a:solidFill>
                <a:cs typeface="Courier New" panose="02070309020205020404" pitchFamily="49" charset="0"/>
              </a:rPr>
              <a:t>1 bubbl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i = 1 # Start each bubbl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while i &lt; n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if lyst[i] &lt; lyst[i −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]: # Exchange if neede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 swap(lyst, i, i −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i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n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= 1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477262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ion Sort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623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de for th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nsertionSort</a:t>
            </a: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funct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1922092"/>
            <a:ext cx="8415338" cy="3687548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insertionSort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Sort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tems in lyst in ascending order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i 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while i &lt; len(ly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itemToInsert = lyst[i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j = i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while j &gt;=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if itemToInsert &lt; lyst[j]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 lyst[j + 1] = lyst[j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 j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=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 brea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lyst[j + 1] = itemToInser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i +=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455094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ion Sort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more items in the list that are in order, the better insertion sort gets until, in the best case of a sorted list, the sort’s behavior is linear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e average case, insertion sort is still quadratic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397715"/>
              </p:ext>
            </p:extLst>
          </p:nvPr>
        </p:nvGraphicFramePr>
        <p:xfrm>
          <a:off x="609599" y="3124200"/>
          <a:ext cx="7769775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3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3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Unsorted Lis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1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st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2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n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 3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rd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fter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4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t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Pas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 ←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 (no insertion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 ←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*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 ←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 ←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563366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t-Case, Worst-Case, and Average-Case Performance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08238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orough analysis of an algorithm’s complexity divides its behavior into three types of case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st cas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orst cas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verage cas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re are algorithms whose best-case and average-case performances are similar, but whose performance can degrade to a worst cas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choosing/developing an algorithm, it is important to be aware of these </a:t>
            </a:r>
            <a:r>
              <a:rPr lang="en-US" dirty="0" smtClean="0">
                <a:solidFill>
                  <a:schemeClr val="tx1"/>
                </a:solidFill>
              </a:rPr>
              <a:t>disti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0270292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er Sorting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296725"/>
              </p:ext>
            </p:extLst>
          </p:nvPr>
        </p:nvGraphicFramePr>
        <p:xfrm>
          <a:off x="1582184" y="198120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 Log 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>
                          <a:solidFill>
                            <a:schemeClr val="bg1"/>
                          </a:solidFill>
                        </a:rPr>
                        <a:t>n squared</a:t>
                      </a:r>
                      <a:endParaRPr lang="en-US" sz="1400" baseline="30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,60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2,14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,24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48,57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,04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,45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,194,30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,19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6,49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7,108,86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6,38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9,37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8,435,45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,76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1,52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,073,741,8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26468"/>
              </p:ext>
            </p:extLst>
          </p:nvPr>
        </p:nvGraphicFramePr>
        <p:xfrm>
          <a:off x="5760882" y="2010938"/>
          <a:ext cx="197485" cy="22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0882" y="2010938"/>
                        <a:ext cx="197485" cy="22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193116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sort (1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17905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outline of the strategy used in the </a:t>
            </a:r>
            <a:r>
              <a:rPr lang="en-US" b="1" dirty="0">
                <a:solidFill>
                  <a:schemeClr val="tx1"/>
                </a:solidFill>
              </a:rPr>
              <a:t>quicksort </a:t>
            </a:r>
            <a:r>
              <a:rPr lang="en-US" dirty="0">
                <a:solidFill>
                  <a:schemeClr val="tx1"/>
                </a:solidFill>
              </a:rPr>
              <a:t>algorithm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1. Begin by selecting the item at the list’s midpoint. We call this item the pivot. 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. Partition items in the list so that all items less than the pivot are moved to the </a:t>
            </a:r>
            <a:r>
              <a:rPr lang="en-US" dirty="0" smtClean="0">
                <a:solidFill>
                  <a:schemeClr val="tx1"/>
                </a:solidFill>
              </a:rPr>
              <a:t>left of </a:t>
            </a:r>
            <a:r>
              <a:rPr lang="en-US" dirty="0">
                <a:solidFill>
                  <a:schemeClr val="tx1"/>
                </a:solidFill>
              </a:rPr>
              <a:t>the pivot, and the rest are moved to its right. 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. Divide and conquer. Reapply the process recursively to the sublists formed by </a:t>
            </a:r>
            <a:r>
              <a:rPr lang="en-US" dirty="0" smtClean="0">
                <a:solidFill>
                  <a:schemeClr val="tx1"/>
                </a:solidFill>
              </a:rPr>
              <a:t>splitting the </a:t>
            </a:r>
            <a:r>
              <a:rPr lang="en-US" dirty="0">
                <a:solidFill>
                  <a:schemeClr val="tx1"/>
                </a:solidFill>
              </a:rPr>
              <a:t>list at the pivot. 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. The process terminates each time it encounters a sublist with fewer than two items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27408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sort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44220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 smtClean="0">
                <a:solidFill>
                  <a:schemeClr val="tx1"/>
                </a:solidFill>
              </a:rPr>
              <a:t>Partition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1. Swap the pivot with the last item in the sublist.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2. Establish a boundary between the items known to be less than the pivot and the </a:t>
            </a:r>
            <a:r>
              <a:rPr lang="en-US" dirty="0" smtClean="0">
                <a:solidFill>
                  <a:schemeClr val="tx1"/>
                </a:solidFill>
              </a:rPr>
              <a:t>rest of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 smtClean="0">
                <a:solidFill>
                  <a:schemeClr val="tx1"/>
                </a:solidFill>
              </a:rPr>
              <a:t>item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. Starting with the first item in the sublist, scan across the sublist. Every time an </a:t>
            </a:r>
            <a:r>
              <a:rPr lang="en-US" dirty="0" smtClean="0">
                <a:solidFill>
                  <a:schemeClr val="tx1"/>
                </a:solidFill>
              </a:rPr>
              <a:t>item less </a:t>
            </a:r>
            <a:r>
              <a:rPr lang="en-US" dirty="0">
                <a:solidFill>
                  <a:schemeClr val="tx1"/>
                </a:solidFill>
              </a:rPr>
              <a:t>than the pivot is encountered, swap it with the first item after the boundary </a:t>
            </a:r>
            <a:r>
              <a:rPr lang="en-US" dirty="0" smtClean="0">
                <a:solidFill>
                  <a:schemeClr val="tx1"/>
                </a:solidFill>
              </a:rPr>
              <a:t>and advance </a:t>
            </a:r>
            <a:r>
              <a:rPr lang="en-US" dirty="0">
                <a:solidFill>
                  <a:schemeClr val="tx1"/>
                </a:solidFill>
              </a:rPr>
              <a:t>the boundary.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4. Finish by swapping the pivot with the first item after the boundary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29168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Efficienc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63429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choosing algorithms, we often have to settle for a space/time tradeoff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algorithm can be designed to gain faster run times at the cost of using extra space (memory), or the other way aroun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mory is now quite inexpensive for desktop and laptop computers, but not yet for miniature </a:t>
            </a:r>
            <a:r>
              <a:rPr lang="en-US" dirty="0" smtClean="0">
                <a:solidFill>
                  <a:schemeClr val="tx1"/>
                </a:solidFill>
              </a:rPr>
              <a:t>devic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0903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sort (3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Complexity Analysis of Quicksort</a:t>
            </a:r>
          </a:p>
        </p:txBody>
      </p:sp>
      <p:pic>
        <p:nvPicPr>
          <p:cNvPr id="5" name="Picture 4" descr="Figure 11-8 A worst - case scenario for quicksort ( arrows indicate pivot elements ). ort. Row 1: 34 41 56 63 72 89 95, 34 is the pivot element. Row 2: 41 56 63 72 89 95, 41 is the pivot element. Row 3: 56 63 72 89 95, 56 is the pivot element. Row 4: 63 72 89 95, 63 is the pivot element. Row 5: 72 89 95, 72 is the pivot element. Row 6: 89 95, 89 is the pivot element. Row 7: 95, 95 is the pivot element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209799"/>
            <a:ext cx="4343400" cy="3696511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005143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sort (4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mplementation of </a:t>
            </a:r>
            <a:r>
              <a:rPr lang="en-US" b="1" dirty="0" smtClean="0">
                <a:solidFill>
                  <a:schemeClr val="tx1"/>
                </a:solidFill>
              </a:rPr>
              <a:t>Quicksort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quicksort algorithm is most easily coded using a recursive approac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679762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ge Sort (1 of 5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41170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Informal summary of the algorithm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mpute </a:t>
            </a:r>
            <a:r>
              <a:rPr lang="en-US" dirty="0">
                <a:solidFill>
                  <a:schemeClr val="tx1"/>
                </a:solidFill>
              </a:rPr>
              <a:t>the middle position of a list and recursively sort its left and right </a:t>
            </a:r>
            <a:r>
              <a:rPr lang="en-US" dirty="0" smtClean="0">
                <a:solidFill>
                  <a:schemeClr val="tx1"/>
                </a:solidFill>
              </a:rPr>
              <a:t>sublists (divide </a:t>
            </a:r>
            <a:r>
              <a:rPr lang="en-US" dirty="0">
                <a:solidFill>
                  <a:schemeClr val="tx1"/>
                </a:solidFill>
              </a:rPr>
              <a:t>and conquer).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Merge </a:t>
            </a:r>
            <a:r>
              <a:rPr lang="en-US" dirty="0">
                <a:solidFill>
                  <a:schemeClr val="tx1"/>
                </a:solidFill>
              </a:rPr>
              <a:t>the two sorted sublists back into a single sorted list.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Stop </a:t>
            </a:r>
            <a:r>
              <a:rPr lang="en-US" dirty="0">
                <a:solidFill>
                  <a:schemeClr val="tx1"/>
                </a:solidFill>
              </a:rPr>
              <a:t>the process when sublists can no longer be subdivided.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ree Python functions collaborate in this top-level design strategy:</a:t>
            </a:r>
          </a:p>
          <a:p>
            <a:pPr lvl="1">
              <a:buClr>
                <a:srgbClr val="007FA9"/>
              </a:buClr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Sort</a:t>
            </a:r>
            <a:r>
              <a:rPr lang="en-US" dirty="0" smtClean="0">
                <a:solidFill>
                  <a:schemeClr val="tx1"/>
                </a:solidFill>
              </a:rPr>
              <a:t>—The </a:t>
            </a:r>
            <a:r>
              <a:rPr lang="en-US" dirty="0">
                <a:solidFill>
                  <a:schemeClr val="tx1"/>
                </a:solidFill>
              </a:rPr>
              <a:t>function called by user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lvl="1">
              <a:buClr>
                <a:srgbClr val="007FA9"/>
              </a:buClr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SortHelper</a:t>
            </a:r>
            <a:r>
              <a:rPr lang="en-US" dirty="0" smtClean="0">
                <a:solidFill>
                  <a:schemeClr val="tx1"/>
                </a:solidFill>
              </a:rPr>
              <a:t>—A </a:t>
            </a:r>
            <a:r>
              <a:rPr lang="en-US" dirty="0">
                <a:solidFill>
                  <a:schemeClr val="tx1"/>
                </a:solidFill>
              </a:rPr>
              <a:t>helper function that hides the extra parameters required </a:t>
            </a:r>
            <a:r>
              <a:rPr lang="en-US" dirty="0" smtClean="0">
                <a:solidFill>
                  <a:schemeClr val="tx1"/>
                </a:solidFill>
              </a:rPr>
              <a:t>by recursive </a:t>
            </a:r>
            <a:r>
              <a:rPr lang="en-US" dirty="0">
                <a:solidFill>
                  <a:schemeClr val="tx1"/>
                </a:solidFill>
              </a:rPr>
              <a:t>calls.</a:t>
            </a:r>
          </a:p>
          <a:p>
            <a:pPr lvl="1">
              <a:buClr>
                <a:srgbClr val="007FA9"/>
              </a:buClr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</a:t>
            </a:r>
            <a:r>
              <a:rPr lang="en-US" dirty="0" smtClean="0">
                <a:solidFill>
                  <a:schemeClr val="tx1"/>
                </a:solidFill>
              </a:rPr>
              <a:t>—A </a:t>
            </a:r>
            <a:r>
              <a:rPr lang="en-US" dirty="0">
                <a:solidFill>
                  <a:schemeClr val="tx1"/>
                </a:solidFill>
              </a:rPr>
              <a:t>function that implements the merging process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595348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ge Sort (2 of 5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78202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mplementing the Merging </a:t>
            </a:r>
            <a:r>
              <a:rPr lang="en-US" b="1" dirty="0" smtClean="0">
                <a:solidFill>
                  <a:schemeClr val="tx1"/>
                </a:solidFill>
              </a:rPr>
              <a:t>Proces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merging process uses a temporary list of the same size as the list being sorted</a:t>
            </a:r>
          </a:p>
          <a:p>
            <a:pPr lvl="2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We call this list th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opyBuffer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o avoid the overhead of allocating and deallocating th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opyBuffer</a:t>
            </a:r>
            <a:r>
              <a:rPr lang="en-US" dirty="0" smtClean="0">
                <a:solidFill>
                  <a:schemeClr val="tx1"/>
                </a:solidFill>
              </a:rPr>
              <a:t> each time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</a:t>
            </a:r>
            <a:r>
              <a:rPr lang="en-US" dirty="0" smtClean="0">
                <a:solidFill>
                  <a:schemeClr val="tx1"/>
                </a:solidFill>
              </a:rPr>
              <a:t> is called, the buffer is allocated once in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Sort</a:t>
            </a:r>
            <a:r>
              <a:rPr lang="en-US" dirty="0" smtClean="0">
                <a:solidFill>
                  <a:schemeClr val="tx1"/>
                </a:solidFill>
              </a:rPr>
              <a:t> and passed as an argument to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SortHelper</a:t>
            </a:r>
            <a:r>
              <a:rPr lang="en-US" dirty="0" smtClean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d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merg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88830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ge Sort (3 of 5)</a:t>
            </a:r>
          </a:p>
        </p:txBody>
      </p:sp>
      <p:pic>
        <p:nvPicPr>
          <p:cNvPr id="6" name="Picture 5" descr="Figure 11-9 Sublists generated during calls of mergesorthelper. g calls of merge sort helper. Level 0: 4 1 7 6 5 3 8 2. Level 1: subset 1, 4 1 7 6; subset 2, 5 3 8 2. Level 2: subset 1, 4 1; subset 2, 7 6; subset 3, 5 3, subset 4, 8 2. Level 3: subset 1, 4; subset 2, 1; subset 3, 7; subset 4, 6; subset 5, 5; subset 6, 3, subset 7, 8; subset 8, 2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82" y="1828800"/>
            <a:ext cx="5556504" cy="3436259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002523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ge Sort (4 of 5)</a:t>
            </a:r>
          </a:p>
        </p:txBody>
      </p:sp>
      <p:pic>
        <p:nvPicPr>
          <p:cNvPr id="3" name="Picture 2" descr="Figure 11-10 Merging the sublists during a merge sort. a merge sort. Level 3: subset 1, 4; subset 2, 1; subset 3, 7; subset 4, 6; subset 5, 5; subset 6, 3, subset 7, 8; subset 8, 2. Level 2: subset 1, 1 4; subset 2, 6 7; subset 3, 3 5, subset 4, 2 8. Level 1: subset 1, 1 4 7 6; subset 2, 2 3 5 8. Level 0: 1 2 3 4 5 6 7 8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221" y="1905000"/>
            <a:ext cx="5509275" cy="3409188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13532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ge Sort (5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5191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Complexity Analysis of Merge </a:t>
            </a:r>
            <a:r>
              <a:rPr lang="en-US" b="1" dirty="0" smtClean="0">
                <a:solidFill>
                  <a:schemeClr val="tx1"/>
                </a:solidFill>
              </a:rPr>
              <a:t>Sor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running time of the merge function is dominated by the two for </a:t>
            </a:r>
            <a:r>
              <a:rPr lang="en-US" dirty="0" smtClean="0">
                <a:solidFill>
                  <a:schemeClr val="tx1"/>
                </a:solidFill>
              </a:rPr>
              <a:t>statement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Each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chemeClr val="tx1"/>
                </a:solidFill>
              </a:rPr>
              <a:t>which loops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b="1" dirty="0">
                <a:solidFill>
                  <a:schemeClr val="tx1"/>
                </a:solidFill>
              </a:rPr>
              <a:t>high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2 </a:t>
            </a:r>
            <a:r>
              <a:rPr lang="en-US" b="1" dirty="0">
                <a:solidFill>
                  <a:schemeClr val="tx1"/>
                </a:solidFill>
              </a:rPr>
              <a:t>low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1 1) </a:t>
            </a:r>
            <a:r>
              <a:rPr lang="en-US" dirty="0" smtClean="0">
                <a:solidFill>
                  <a:schemeClr val="tx1"/>
                </a:solidFill>
              </a:rPr>
              <a:t>times</a:t>
            </a:r>
          </a:p>
          <a:p>
            <a:pPr lvl="1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function’s running time is O(</a:t>
            </a:r>
            <a:r>
              <a:rPr lang="en-US" b="1" dirty="0">
                <a:solidFill>
                  <a:schemeClr val="tx1"/>
                </a:solidFill>
              </a:rPr>
              <a:t>high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2 </a:t>
            </a:r>
            <a:r>
              <a:rPr lang="en-US" b="1" dirty="0">
                <a:solidFill>
                  <a:schemeClr val="tx1"/>
                </a:solidFill>
              </a:rPr>
              <a:t>low</a:t>
            </a:r>
            <a:r>
              <a:rPr lang="en-US" dirty="0" smtClean="0">
                <a:solidFill>
                  <a:schemeClr val="tx1"/>
                </a:solidFill>
              </a:rPr>
              <a:t>), and </a:t>
            </a:r>
            <a:r>
              <a:rPr lang="en-US" dirty="0">
                <a:solidFill>
                  <a:schemeClr val="tx1"/>
                </a:solidFill>
              </a:rPr>
              <a:t>all the merges at a single level take O(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 smtClean="0">
                <a:solidFill>
                  <a:schemeClr val="tx1"/>
                </a:solidFill>
              </a:rPr>
              <a:t>ti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ecause mergeSortHelper splits </a:t>
            </a:r>
            <a:r>
              <a:rPr lang="en-US" dirty="0">
                <a:solidFill>
                  <a:schemeClr val="tx1"/>
                </a:solidFill>
              </a:rPr>
              <a:t>sublists </a:t>
            </a:r>
            <a:r>
              <a:rPr lang="en-US" dirty="0" smtClean="0">
                <a:solidFill>
                  <a:schemeClr val="tx1"/>
                </a:solidFill>
              </a:rPr>
              <a:t>as evenly </a:t>
            </a:r>
            <a:r>
              <a:rPr lang="en-US" dirty="0">
                <a:solidFill>
                  <a:schemeClr val="tx1"/>
                </a:solidFill>
              </a:rPr>
              <a:t>as possible at each level, the number of levels is O(log </a:t>
            </a:r>
            <a:r>
              <a:rPr lang="en-US" b="1" dirty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2"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And </a:t>
            </a:r>
            <a:r>
              <a:rPr lang="en-US" dirty="0">
                <a:solidFill>
                  <a:schemeClr val="tx1"/>
                </a:solidFill>
              </a:rPr>
              <a:t>the running time for </a:t>
            </a:r>
            <a:r>
              <a:rPr lang="en-US" dirty="0" smtClean="0">
                <a:solidFill>
                  <a:schemeClr val="tx1"/>
                </a:solidFill>
              </a:rPr>
              <a:t>this function </a:t>
            </a:r>
            <a:r>
              <a:rPr lang="en-US" dirty="0">
                <a:solidFill>
                  <a:schemeClr val="tx1"/>
                </a:solidFill>
              </a:rPr>
              <a:t>is O(</a:t>
            </a:r>
            <a:r>
              <a:rPr lang="en-US" b="1" dirty="0">
                <a:solidFill>
                  <a:schemeClr val="tx1"/>
                </a:solidFill>
              </a:rPr>
              <a:t>n log n</a:t>
            </a:r>
            <a:r>
              <a:rPr lang="en-US" dirty="0">
                <a:solidFill>
                  <a:schemeClr val="tx1"/>
                </a:solidFill>
              </a:rPr>
              <a:t>) in all cases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93643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Exponential Algorithm: Recursive Fibonacci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 smtClean="0">
                <a:solidFill>
                  <a:schemeClr val="tx1"/>
                </a:solidFill>
              </a:rPr>
              <a:t>Code for the Fibonacci funct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1939184"/>
            <a:ext cx="8415338" cy="1582356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fib(n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“Retur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nth Fibonacci number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.”””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n &lt; 3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turn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  <a:cs typeface="Courier New" panose="02070309020205020404" pitchFamily="49" charset="0"/>
              </a:rPr>
              <a:t>return fib(n </a:t>
            </a:r>
            <a:r>
              <a:rPr lang="pt-BR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pt-BR" b="1" dirty="0">
                <a:solidFill>
                  <a:schemeClr val="tx1"/>
                </a:solidFill>
                <a:cs typeface="Courier New" panose="02070309020205020404" pitchFamily="49" charset="0"/>
              </a:rPr>
              <a:t>1) + fib(n </a:t>
            </a:r>
            <a:r>
              <a:rPr lang="pt-BR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pt-BR" b="1" dirty="0">
                <a:solidFill>
                  <a:schemeClr val="tx1"/>
                </a:solidFill>
                <a:cs typeface="Courier New" panose="02070309020205020404" pitchFamily="49" charset="0"/>
              </a:rPr>
              <a:t>2</a:t>
            </a:r>
            <a:r>
              <a:rPr lang="pt-BR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)</a:t>
            </a:r>
            <a:endParaRPr lang="en-IN" b="1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11-11 A Call tree for f I b 6. Level 0, 6 connects to 5 and 4 in level 1. Level 1, 5 connects to 4 and 3 in level 2, 4 connects to 3 and 2 in level 2. Level 2, 4 connects to 3 and 2 in level 3, 3 connects to 2 and 1 in level 3, 3 connects to 2 and 1 in level 3. Level 3, 3 connects to 2 and 1 in level 4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82" y="3793914"/>
            <a:ext cx="5107918" cy="216504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813103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Exponential Algorithm: Recursive Fibonacci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26677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ponential algorithms are generally impractical to run with any but very small problem siz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cursive functions that are called repeatedly with same arguments can be made more efficient by technique called </a:t>
            </a:r>
            <a:r>
              <a:rPr lang="en-US" b="1" dirty="0">
                <a:solidFill>
                  <a:schemeClr val="tx1"/>
                </a:solidFill>
              </a:rPr>
              <a:t>memoization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gram maintains a table of the values for each argument used with the function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fore the function recursively computes a value for a given argument, it checks the table to see if that argument already has a valu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0626580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59436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Fibonacci to a Linear Algorithm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seudocode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81000" y="1929210"/>
            <a:ext cx="3124200" cy="2859244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t sum to 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et first to 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et second to 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et count to 3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While count &lt;= 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Set sum to first + secon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Set first to secon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Set second to sum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Increment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count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211366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629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Run Time of an Algorithm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97438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way to measure the time cost of an algorithm is to use computer’s clock to obtain actual run time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Benchmarking </a:t>
            </a:r>
            <a:r>
              <a:rPr lang="en-US" dirty="0">
                <a:solidFill>
                  <a:schemeClr val="tx1"/>
                </a:solidFill>
              </a:rPr>
              <a:t>or </a:t>
            </a:r>
            <a:r>
              <a:rPr lang="en-US" b="1" dirty="0">
                <a:solidFill>
                  <a:schemeClr val="tx1"/>
                </a:solidFill>
              </a:rPr>
              <a:t>profiling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an use </a:t>
            </a:r>
            <a:r>
              <a:rPr lang="en-US" b="1" dirty="0">
                <a:solidFill>
                  <a:schemeClr val="tx1"/>
                </a:solidFill>
              </a:rPr>
              <a:t>time() </a:t>
            </a:r>
            <a:r>
              <a:rPr lang="en-US" dirty="0">
                <a:solidFill>
                  <a:schemeClr val="tx1"/>
                </a:solidFill>
              </a:rPr>
              <a:t>in </a:t>
            </a:r>
            <a:r>
              <a:rPr lang="en-US" b="1" dirty="0">
                <a:solidFill>
                  <a:schemeClr val="tx1"/>
                </a:solidFill>
              </a:rPr>
              <a:t>time </a:t>
            </a:r>
            <a:r>
              <a:rPr lang="en-US" dirty="0">
                <a:solidFill>
                  <a:schemeClr val="tx1"/>
                </a:solidFill>
              </a:rPr>
              <a:t>modu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turns number of seconds that have elapsed between current time on the computer’s clock and January 1, </a:t>
            </a:r>
            <a:r>
              <a:rPr lang="en-US" dirty="0" smtClean="0">
                <a:solidFill>
                  <a:schemeClr val="tx1"/>
                </a:solidFill>
              </a:rPr>
              <a:t>197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0484925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3246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Fibonacci to a Linear Algorithm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277820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fib(n, counter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“““C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number of iterations in the Fibonacc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function.”””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theSum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firs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second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c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3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whil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ount &lt;= n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if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ounter: counter.incremen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theSum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first + secon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firs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secon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second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theSu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	coun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return theSum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395897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56388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Fibonacci to a Linear Algorithm (3 of 3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064818"/>
              </p:ext>
            </p:extLst>
          </p:nvPr>
        </p:nvGraphicFramePr>
        <p:xfrm>
          <a:off x="762000" y="181356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5435752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4018012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+mn-lt"/>
                          <a:cs typeface="Courier New" panose="02070309020205020404" pitchFamily="49" charset="0"/>
                        </a:rPr>
                        <a:t>Problem Size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+mn-lt"/>
                          <a:cs typeface="Courier New" panose="02070309020205020404" pitchFamily="49" charset="0"/>
                        </a:rPr>
                        <a:t>Iterations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78748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88867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1868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56764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4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2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IN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2618547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896211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874633"/>
          </a:xfrm>
        </p:spPr>
        <p:txBody>
          <a:bodyPr/>
          <a:lstStyle/>
          <a:p>
            <a:pPr>
              <a:lnSpc>
                <a:spcPct val="98000"/>
              </a:lnSpc>
              <a:buClr>
                <a:srgbClr val="007FA9"/>
              </a:buClr>
              <a:defRPr/>
            </a:pPr>
            <a:r>
              <a:rPr lang="en-US" dirty="0">
                <a:solidFill>
                  <a:schemeClr val="tx1"/>
                </a:solidFill>
              </a:rPr>
              <a:t>Thread synchronization problems can occur when two or more threads share data</a:t>
            </a:r>
          </a:p>
          <a:p>
            <a:pPr>
              <a:lnSpc>
                <a:spcPct val="98000"/>
              </a:lnSpc>
              <a:buClr>
                <a:srgbClr val="007FA9"/>
              </a:buClr>
              <a:defRPr/>
            </a:pPr>
            <a:r>
              <a:rPr lang="en-US" dirty="0">
                <a:solidFill>
                  <a:schemeClr val="tx1"/>
                </a:solidFill>
              </a:rPr>
              <a:t>Each computer on a network has a unique </a:t>
            </a:r>
            <a:r>
              <a:rPr lang="en-US" dirty="0" smtClean="0">
                <a:solidFill>
                  <a:schemeClr val="tx1"/>
                </a:solidFill>
              </a:rPr>
              <a:t>I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address that allows other computers to locate it</a:t>
            </a:r>
          </a:p>
          <a:p>
            <a:pPr>
              <a:lnSpc>
                <a:spcPct val="98000"/>
              </a:lnSpc>
              <a:buClr>
                <a:srgbClr val="007FA9"/>
              </a:buClr>
              <a:defRPr/>
            </a:pPr>
            <a:r>
              <a:rPr lang="en-US" dirty="0">
                <a:solidFill>
                  <a:schemeClr val="tx1"/>
                </a:solidFill>
              </a:rPr>
              <a:t>Servers and clients communicate on a network by sending bytes through their socket connections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lnSpc>
                <a:spcPct val="98000"/>
              </a:lnSpc>
              <a:buClr>
                <a:srgbClr val="007FA9"/>
              </a:buClr>
              <a:defRPr/>
            </a:pPr>
            <a:r>
              <a:rPr lang="en-US" dirty="0">
                <a:solidFill>
                  <a:schemeClr val="tx1"/>
                </a:solidFill>
              </a:rPr>
              <a:t>A server can handle several clients concurrently by assigning each client request to a separate handler </a:t>
            </a:r>
            <a:r>
              <a:rPr lang="en-US" dirty="0" smtClean="0">
                <a:solidFill>
                  <a:schemeClr val="tx1"/>
                </a:solidFill>
              </a:rPr>
              <a:t>thread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299639"/>
          </a:xfrm>
        </p:spPr>
        <p:txBody>
          <a:bodyPr/>
          <a:lstStyle/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lass variable is a name for a value that all instances of a class share in common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ickling is the process of converting an object to a form that can be saved to permanent file storage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try-except </a:t>
            </a:r>
            <a:r>
              <a:rPr lang="en-US" dirty="0">
                <a:solidFill>
                  <a:schemeClr val="tx1"/>
                </a:solidFill>
              </a:rPr>
              <a:t>statement is used to catch and handle </a:t>
            </a:r>
            <a:r>
              <a:rPr lang="en-US" dirty="0" smtClean="0">
                <a:solidFill>
                  <a:schemeClr val="tx1"/>
                </a:solidFill>
              </a:rPr>
              <a:t>exceptio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important features of OO programming: encapsulation, inheritance, and polymorphis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ncapsulation restricts access to an object’s data to users of the methods of its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allows one class to pick up the attributes and behavior of another class for fre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olymorphism allows methods in several different classes to have the same headers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data model is a set of classes that are responsible for managing the data of a </a:t>
            </a:r>
            <a:r>
              <a:rPr lang="en-US" dirty="0" smtClean="0">
                <a:solidFill>
                  <a:schemeClr val="tx1"/>
                </a:solidFill>
              </a:rPr>
              <a:t>progra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208913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Run Time of an Algorithm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183886"/>
            <a:ext cx="6264275" cy="467820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““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: timing1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s the running times for problem sizes that double,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using a single loop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impor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im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 smtClean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problemSiz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00000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"%12s16s" %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(“Problem Size”, “Seconds”))</a:t>
            </a: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start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time.tim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start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work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for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x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work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	  work −=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#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e end of the algorith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elapsed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= time.time() </a:t>
            </a: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tar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int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("%12d%16.3f" % (problemSize, elapsed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    problemSize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*= 2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88313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5791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Run Time of an Algorithm (3 of 5)</a:t>
            </a:r>
          </a:p>
        </p:txBody>
      </p:sp>
      <p:pic>
        <p:nvPicPr>
          <p:cNvPr id="6" name="Picture 5" descr="Figure 11-1 The output of the tester program.  A figure titled, The output of the tester program. The table has 5 rows and 2 columns. The columns have the following headings from left to right. problem Size, Seconds. The row entries are as follows. Row 1: problem size, 10000000; seconds, 3. 8. Row 2: problem size, 20000000; seconds, 7.591. Row 3: problem size, 40000000; seconds, 15.352. Row 4: problem size, 80000000; seconds, 30.697. Row 5: problem size, 160000000; seconds, 61.631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61585"/>
            <a:ext cx="4143226" cy="2927808"/>
          </a:xfrm>
          <a:prstGeom prst="rect">
            <a:avLst/>
          </a:prstGeom>
        </p:spPr>
      </p:pic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32785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0198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Run Time of an Algorithm (4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05259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j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k in range(problemSiz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k +=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k </a:t>
            </a:r>
            <a:r>
              <a:rPr lang="en-US" b="1" dirty="0" smtClean="0">
                <a:solidFill>
                  <a:schemeClr val="tx1"/>
                </a:solidFill>
                <a:cs typeface="Courier New" panose="02070309020205020404" pitchFamily="49" charset="0"/>
              </a:rPr>
              <a:t>−=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</p:txBody>
      </p:sp>
      <p:pic>
        <p:nvPicPr>
          <p:cNvPr id="5" name="Picture 4" descr="Figure 11-2 The output of the second tester program with a nested loop and initial problem size of 1000.  A figure titled, The output of the second tester program with a nested loop and initial problem size of 1000. The table has 5 rows and 2 columns. The columns have the following headings from left to right. Problem Size, Seconds. The row entries are as follows. Row 1: problem size, 1000; seconds, 0.387. Row 2: problem size, 1000; seconds, 1.581. Row 3: problem size, 4000; seconds, 6.463. Row 4: problem size, 4000; seconds, 25.702. Row 5: problem size, 16000; seconds, 102.666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895600"/>
            <a:ext cx="4888706" cy="2598224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291458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5867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the Run Time of an Algorithm (5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52069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method permits accurate predictions of the running times of many algorithm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blem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ifferent hardware platforms have different processing speeds, so the running times of an algorithm differ from machine to machine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unning time varies with </a:t>
            </a:r>
            <a:r>
              <a:rPr lang="en-US" dirty="0" smtClean="0">
                <a:solidFill>
                  <a:schemeClr val="tx1"/>
                </a:solidFill>
              </a:rPr>
              <a:t>O</a:t>
            </a:r>
            <a:r>
              <a:rPr lang="en-US" sz="1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S </a:t>
            </a:r>
            <a:r>
              <a:rPr lang="en-US" dirty="0">
                <a:solidFill>
                  <a:schemeClr val="tx1"/>
                </a:solidFill>
              </a:rPr>
              <a:t>and programming language too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t is impractical to determine the running time for some algorithms with very large data </a:t>
            </a:r>
            <a:r>
              <a:rPr lang="en-US" dirty="0" smtClean="0">
                <a:solidFill>
                  <a:schemeClr val="tx1"/>
                </a:solidFill>
              </a:rPr>
              <a:t>sets</a:t>
            </a:r>
            <a:endParaRPr 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387141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87</TotalTime>
  <Words>5562</Words>
  <Application>Microsoft Office PowerPoint</Application>
  <PresentationFormat>On-screen Show (4:3)</PresentationFormat>
  <Paragraphs>561</Paragraphs>
  <Slides>5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ＭＳ Ｐゴシック</vt:lpstr>
      <vt:lpstr>Arial</vt:lpstr>
      <vt:lpstr>Calibri</vt:lpstr>
      <vt:lpstr>Calibri Light</vt:lpstr>
      <vt:lpstr>Courier New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Measuring the Efficiency of Algorithms</vt:lpstr>
      <vt:lpstr>Measuring the Run Time of an Algorithm (1 of 5)</vt:lpstr>
      <vt:lpstr>Measuring the Run Time of an Algorithm (2 of 5)</vt:lpstr>
      <vt:lpstr>Measuring the Run Time of an Algorithm (3 of 5)</vt:lpstr>
      <vt:lpstr>Measuring the Run Time of an Algorithm (4 of 5)</vt:lpstr>
      <vt:lpstr>Measuring the Run Time of an Algorithm (5 of 5)</vt:lpstr>
      <vt:lpstr>Counting Instructions (1 of 5)</vt:lpstr>
      <vt:lpstr>Counting Instructions (2 of 5)</vt:lpstr>
      <vt:lpstr>Counting Instructions (3 of 5)</vt:lpstr>
      <vt:lpstr>Counting Instructions (4 of 5)</vt:lpstr>
      <vt:lpstr>Counting Instructions (5 of 5)</vt:lpstr>
      <vt:lpstr>Complexity Analysis</vt:lpstr>
      <vt:lpstr>Orders of Complexity (1 of 4)</vt:lpstr>
      <vt:lpstr>Orders of Complexity (2 of 4)</vt:lpstr>
      <vt:lpstr>Orders of Complexity (3 of 4)</vt:lpstr>
      <vt:lpstr>Orders of Complexity (4 of 4)</vt:lpstr>
      <vt:lpstr>Big-O Notation</vt:lpstr>
      <vt:lpstr>The Role of the Constant of Proportionality</vt:lpstr>
      <vt:lpstr>Measuring the Memory Used by an Algorithm</vt:lpstr>
      <vt:lpstr>Search Algorithms</vt:lpstr>
      <vt:lpstr>Search for a Minimum</vt:lpstr>
      <vt:lpstr>Sequential Search of a List</vt:lpstr>
      <vt:lpstr>Best-Case, Worst-Case, and Average-Case Performance</vt:lpstr>
      <vt:lpstr>Binary Search of a List (1 of 2)</vt:lpstr>
      <vt:lpstr>Binary Search of a List (2 of 2)</vt:lpstr>
      <vt:lpstr>Basic Sort Algorithms</vt:lpstr>
      <vt:lpstr>Selection Sort (1 of 2)</vt:lpstr>
      <vt:lpstr>Selection Sort (2 of 2)</vt:lpstr>
      <vt:lpstr>Bubble Sort (1 of 2)</vt:lpstr>
      <vt:lpstr>Bubble Sort (2 of 2)</vt:lpstr>
      <vt:lpstr>Insertion Sort (1 of 2)</vt:lpstr>
      <vt:lpstr>Insertion Sort (2 of 2)</vt:lpstr>
      <vt:lpstr>Best-Case, Worst-Case, and Average-Case Performance Revisited</vt:lpstr>
      <vt:lpstr>Faster Sorting</vt:lpstr>
      <vt:lpstr>Quicksort (1 of 4)</vt:lpstr>
      <vt:lpstr>Quicksort (2 of 4)</vt:lpstr>
      <vt:lpstr>Quicksort (3 of 4)</vt:lpstr>
      <vt:lpstr>Quicksort (4 of 4)</vt:lpstr>
      <vt:lpstr>Merge Sort (1 of 5) </vt:lpstr>
      <vt:lpstr>Merge Sort (2 of 5) </vt:lpstr>
      <vt:lpstr>Merge Sort (3 of 5)</vt:lpstr>
      <vt:lpstr>Merge Sort (4 of 5)</vt:lpstr>
      <vt:lpstr>Merge Sort (5 of 5)</vt:lpstr>
      <vt:lpstr>An Exponential Algorithm: Recursive Fibonacci (1 of 2)</vt:lpstr>
      <vt:lpstr>An Exponential Algorithm: Recursive Fibonacci (2 of 2)</vt:lpstr>
      <vt:lpstr>Converting Fibonacci to a Linear Algorithm (1 of 3)</vt:lpstr>
      <vt:lpstr>Converting Fibonacci to a Linear Algorithm (2 of 3)</vt:lpstr>
      <vt:lpstr>Converting Fibonacci to a Linear Algorithm (3 of 3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Dasthakeerbasha, A</cp:lastModifiedBy>
  <cp:revision>1107</cp:revision>
  <cp:lastPrinted>2010-11-12T17:54:40Z</cp:lastPrinted>
  <dcterms:created xsi:type="dcterms:W3CDTF">2007-02-15T20:50:52Z</dcterms:created>
  <dcterms:modified xsi:type="dcterms:W3CDTF">2017-10-10T10:3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